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790948399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790948400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790948401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790948402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790948403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790948404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790948405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790948406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10"/>
        <w:gridCol w:w="5522"/>
      </w:tblGrid>
      <w:tr w:rsidR="0051060A" w:rsidRPr="00FA4E62" w14:paraId="769E90E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0D2C46A3" w14:textId="77777777" w:rsidR="0051060A" w:rsidRPr="00FA4E62" w:rsidRDefault="0051060A" w:rsidP="001F0CDA">
            <w:pPr>
              <w:bidi w:val="0"/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1F0CDA">
        <w:trPr>
          <w:trHeight w:val="15349"/>
        </w:trPr>
        <w:tc>
          <w:tcPr>
            <w:tcW w:w="5410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2"/>
              <w:gridCol w:w="488"/>
              <w:gridCol w:w="2394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1"/>
                    <w:gridCol w:w="2495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2254" type="#_x0000_t75" style="width:70.5pt;height:18.75pt" o:ole="">
                              <v:imagedata r:id="rId24" o:title=""/>
                            </v:shape>
                            <o:OLEObject Type="Embed" ProgID="Equation.DSMT4" ShapeID="_x0000_i2254" DrawAspect="Content" ObjectID="_1790948407" r:id="rId25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2255" type="#_x0000_t75" style="width:65.25pt;height:18.75pt" o:ole="">
                              <v:imagedata r:id="rId26" o:title=""/>
                            </v:shape>
                            <o:OLEObject Type="Embed" ProgID="Equation.DSMT4" ShapeID="_x0000_i2255" DrawAspect="Content" ObjectID="_1790948408" r:id="rId27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2256" type="#_x0000_t75" style="width:57pt;height:18.75pt" o:ole="">
                              <v:imagedata r:id="rId28" o:title=""/>
                            </v:shape>
                            <o:OLEObject Type="Embed" ProgID="Equation.DSMT4" ShapeID="_x0000_i2256" DrawAspect="Content" ObjectID="_1790948409" r:id="rId29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2257" type="#_x0000_t75" style="width:64.5pt;height:18.75pt" o:ole="">
                              <v:imagedata r:id="rId30" o:title=""/>
                            </v:shape>
                            <o:OLEObject Type="Embed" ProgID="Equation.DSMT4" ShapeID="_x0000_i2257" DrawAspect="Content" ObjectID="_1790948410" r:id="rId31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33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8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4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35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2258" type="#_x0000_t75" style="width:69.7pt;height:15.75pt" o:ole="">
                        <v:imagedata r:id="rId36" o:title=""/>
                      </v:shape>
                      <o:OLEObject Type="Embed" ProgID="Equation.DSMT4" ShapeID="_x0000_i2258" DrawAspect="Content" ObjectID="_1790948411" r:id="rId37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0"/>
                      <w:szCs w:val="20"/>
                      <w:rtl/>
                    </w:rPr>
                  </w:pPr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2259" type="#_x0000_t75" style="width:34.5pt;height:12.75pt" o:ole="">
                        <v:imagedata r:id="rId38" o:title=""/>
                      </v:shape>
                      <o:OLEObject Type="Embed" ProgID="Equation.DSMT4" ShapeID="_x0000_i2259" DrawAspect="Content" ObjectID="_1790948412" r:id="rId39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2260" type="#_x0000_t75" style="width:9pt;height:15pt" o:ole="">
                        <v:imagedata r:id="rId40" o:title=""/>
                      </v:shape>
                      <o:OLEObject Type="Embed" ProgID="Equation.DSMT4" ShapeID="_x0000_i2260" DrawAspect="Content" ObjectID="_1790948413" r:id="rId41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2261" type="#_x0000_t75" style="width:249.7pt;height:25.5pt" o:ole="">
                        <v:imagedata r:id="rId42" o:title=""/>
                      </v:shape>
                      <o:OLEObject Type="Embed" ProgID="Equation.DSMT4" ShapeID="_x0000_i2261" DrawAspect="Content" ObjectID="_1790948414" r:id="rId43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52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6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2"/>
                    <w:gridCol w:w="2398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2284" type="#_x0000_t75" style="width:9.75pt;height:12pt" o:ole="">
                                                      <v:imagedata r:id="rId44" o:title=""/>
                                                    </v:shape>
                                                    <o:OLEObject Type="Embed" ProgID="Equation.DSMT4" ShapeID="_x0000_i2284" DrawAspect="Content" ObjectID="_1790948488" r:id="rId4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2285" type="#_x0000_t75" style="width:9.75pt;height:12pt" o:ole="">
                                                      <v:imagedata r:id="rId44" o:title=""/>
                                                    </v:shape>
                                                    <o:OLEObject Type="Embed" ProgID="Equation.DSMT4" ShapeID="_x0000_i2285" DrawAspect="Content" ObjectID="_1790948489" r:id="rId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2286" type="#_x0000_t75" style="width:12pt;height:15.75pt" o:ole="">
                                                      <v:imagedata r:id="rId47" o:title=""/>
                                                    </v:shape>
                                                    <o:OLEObject Type="Embed" ProgID="Equation.DSMT4" ShapeID="_x0000_i2286" DrawAspect="Content" ObjectID="_1790948490" r:id="rId4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2284" type="#_x0000_t75" style="width:9.75pt;height:12pt" o:ole="">
                                                <v:imagedata r:id="rId44" o:title=""/>
                                              </v:shape>
                                              <o:OLEObject Type="Embed" ProgID="Equation.DSMT4" ShapeID="_x0000_i2284" DrawAspect="Content" ObjectID="_1790948488" r:id="rId4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2285" type="#_x0000_t75" style="width:9.75pt;height:12pt" o:ole="">
                                                <v:imagedata r:id="rId44" o:title=""/>
                                              </v:shape>
                                              <o:OLEObject Type="Embed" ProgID="Equation.DSMT4" ShapeID="_x0000_i2285" DrawAspect="Content" ObjectID="_1790948489" r:id="rId5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2286" type="#_x0000_t75" style="width:12pt;height:15.75pt" o:ole="">
                                                <v:imagedata r:id="rId47" o:title=""/>
                                              </v:shape>
                                              <o:OLEObject Type="Embed" ProgID="Equation.DSMT4" ShapeID="_x0000_i2286" DrawAspect="Content" ObjectID="_1790948490" r:id="rId51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2287" type="#_x0000_t75" style="width:18.75pt;height:15pt" o:ole="">
                                                        <v:imagedata r:id="rId52" o:title=""/>
                                                      </v:shape>
                                                      <o:OLEObject Type="Embed" ProgID="Equation.DSMT4" ShapeID="_x0000_i2287" DrawAspect="Content" ObjectID="_1790948491" r:id="rId53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2288" type="#_x0000_t75" style="width:18pt;height:15pt" o:ole="">
                                                        <v:imagedata r:id="rId54" o:title=""/>
                                                      </v:shape>
                                                      <o:OLEObject Type="Embed" ProgID="Equation.DSMT4" ShapeID="_x0000_i2288" DrawAspect="Content" ObjectID="_1790948492" r:id="rId5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2289" type="#_x0000_t75" style="width:18pt;height:15pt" o:ole="">
                                                        <v:imagedata r:id="rId56" o:title=""/>
                                                      </v:shape>
                                                      <o:OLEObject Type="Embed" ProgID="Equation.DSMT4" ShapeID="_x0000_i2289" DrawAspect="Content" ObjectID="_1790948493" r:id="rId57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2287" type="#_x0000_t75" style="width:18.75pt;height:15pt" o:ole="">
                                                  <v:imagedata r:id="rId52" o:title=""/>
                                                </v:shape>
                                                <o:OLEObject Type="Embed" ProgID="Equation.DSMT4" ShapeID="_x0000_i2287" DrawAspect="Content" ObjectID="_1790948491" r:id="rId58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2288" type="#_x0000_t75" style="width:18pt;height:15pt" o:ole="">
                                                  <v:imagedata r:id="rId54" o:title=""/>
                                                </v:shape>
                                                <o:OLEObject Type="Embed" ProgID="Equation.DSMT4" ShapeID="_x0000_i2288" DrawAspect="Content" ObjectID="_1790948492" r:id="rId59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2289" type="#_x0000_t75" style="width:18pt;height:15pt" o:ole="">
                                                  <v:imagedata r:id="rId56" o:title=""/>
                                                </v:shape>
                                                <o:OLEObject Type="Embed" ProgID="Equation.DSMT4" ShapeID="_x0000_i2289" DrawAspect="Content" ObjectID="_1790948493" r:id="rId60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2262" type="#_x0000_t75" style="width:109.45pt;height:15.75pt" o:ole="">
                              <v:imagedata r:id="rId61" o:title=""/>
                            </v:shape>
                            <o:OLEObject Type="Embed" ProgID="Equation.DSMT4" ShapeID="_x0000_i2262" DrawAspect="Content" ObjectID="_1790948415" r:id="rId6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2263" type="#_x0000_t75" style="width:109.45pt;height:15.75pt" o:ole="">
                              <v:imagedata r:id="rId63" o:title=""/>
                            </v:shape>
                            <o:OLEObject Type="Embed" ProgID="Equation.DSMT4" ShapeID="_x0000_i2263" DrawAspect="Content" ObjectID="_1790948416" r:id="rId64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2290" type="#_x0000_t75" style="width:9.75pt;height:12pt" o:ole="">
                                                      <v:imagedata r:id="rId44" o:title=""/>
                                                    </v:shape>
                                                    <o:OLEObject Type="Embed" ProgID="Equation.DSMT4" ShapeID="_x0000_i2290" DrawAspect="Content" ObjectID="_1790948494" r:id="rId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2290" type="#_x0000_t75" style="width:9.75pt;height:12pt" o:ole="">
                                                <v:imagedata r:id="rId44" o:title=""/>
                                              </v:shape>
                                              <o:OLEObject Type="Embed" ProgID="Equation.DSMT4" ShapeID="_x0000_i2290" DrawAspect="Content" ObjectID="_1790948494" r:id="rId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2291" type="#_x0000_t75" style="width:9.75pt;height:12pt" o:ole="">
                                                    <v:imagedata r:id="rId44" o:title=""/>
                                                  </v:shape>
                                                  <o:OLEObject Type="Embed" ProgID="Equation.DSMT4" ShapeID="_x0000_i2291" DrawAspect="Content" ObjectID="_1790948495" r:id="rId6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2291" type="#_x0000_t75" style="width:9.75pt;height:12pt" o:ole="">
                                              <v:imagedata r:id="rId44" o:title=""/>
                                            </v:shape>
                                            <o:OLEObject Type="Embed" ProgID="Equation.DSMT4" ShapeID="_x0000_i2291" DrawAspect="Content" ObjectID="_1790948495" r:id="rId6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2292" type="#_x0000_t75" style="width:9.75pt;height:15pt" o:ole="">
                                                    <v:imagedata r:id="rId69" o:title=""/>
                                                  </v:shape>
                                                  <o:OLEObject Type="Embed" ProgID="Equation.DSMT4" ShapeID="_x0000_i2292" DrawAspect="Content" ObjectID="_1790948496" r:id="rId70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2292" type="#_x0000_t75" style="width:9.75pt;height:15pt" o:ole="">
                                              <v:imagedata r:id="rId69" o:title=""/>
                                            </v:shape>
                                            <o:OLEObject Type="Embed" ProgID="Equation.DSMT4" ShapeID="_x0000_i2292" DrawAspect="Content" ObjectID="_1790948496" r:id="rId71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2264" type="#_x0000_t75" style="width:123.8pt;height:15.75pt" o:ole="">
                              <v:imagedata r:id="rId72" o:title=""/>
                            </v:shape>
                            <o:OLEObject Type="Embed" ProgID="Equation.DSMT4" ShapeID="_x0000_i2264" DrawAspect="Content" ObjectID="_1790948417" r:id="rId7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2293" type="#_x0000_t75" style="width:9.75pt;height:12pt" o:ole="">
                                                      <v:imagedata r:id="rId44" o:title=""/>
                                                    </v:shape>
                                                    <o:OLEObject Type="Embed" ProgID="Equation.DSMT4" ShapeID="_x0000_i2293" DrawAspect="Content" ObjectID="_1790948497" r:id="rId74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8577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2294" type="#_x0000_t75" style="width:12pt;height:15.75pt" o:ole="">
                                                      <v:imagedata r:id="rId75" o:title=""/>
                                                    </v:shape>
                                                    <o:OLEObject Type="Embed" ProgID="Equation.DSMT4" ShapeID="_x0000_i2294" DrawAspect="Content" ObjectID="_1790948498" r:id="rId7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+sjxjo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2293" type="#_x0000_t75" style="width:9.75pt;height:12pt" o:ole="">
                                                <v:imagedata r:id="rId44" o:title=""/>
                                              </v:shape>
                                              <o:OLEObject Type="Embed" ProgID="Equation.DSMT4" ShapeID="_x0000_i2293" DrawAspect="Content" ObjectID="_1790948497" r:id="rId7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38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2294" type="#_x0000_t75" style="width:12pt;height:15.75pt" o:ole="">
                                                <v:imagedata r:id="rId75" o:title=""/>
                                              </v:shape>
                                              <o:OLEObject Type="Embed" ProgID="Equation.DSMT4" ShapeID="_x0000_i2294" DrawAspect="Content" ObjectID="_1790948498" r:id="rId7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2265" type="#_x0000_t75" style="width:109.45pt;height:15.75pt" o:ole="">
                              <v:imagedata r:id="rId63" o:title=""/>
                            </v:shape>
                            <o:OLEObject Type="Embed" ProgID="Equation.DSMT4" ShapeID="_x0000_i2265" DrawAspect="Content" ObjectID="_1790948418" r:id="rId79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2295" type="#_x0000_t75" style="width:12pt;height:12pt" o:ole="">
                                                    <v:imagedata r:id="rId80" o:title=""/>
                                                  </v:shape>
                                                  <o:OLEObject Type="Embed" ProgID="Equation.DSMT4" ShapeID="_x0000_i2295" DrawAspect="Content" ObjectID="_1790948499" r:id="rId8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2295" type="#_x0000_t75" style="width:12pt;height:12pt" o:ole="">
                                              <v:imagedata r:id="rId80" o:title=""/>
                                            </v:shape>
                                            <o:OLEObject Type="Embed" ProgID="Equation.DSMT4" ShapeID="_x0000_i2295" DrawAspect="Content" ObjectID="_1790948499" r:id="rId82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2266" type="#_x0000_t75" style="width:109.45pt;height:15.75pt" o:ole="">
                              <v:imagedata r:id="rId83" o:title=""/>
                            </v:shape>
                            <o:OLEObject Type="Embed" ProgID="Equation.DSMT4" ShapeID="_x0000_i2266" DrawAspect="Content" ObjectID="_1790948419" r:id="rId84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2267" type="#_x0000_t75" style="width:107.2pt;height:15.75pt" o:ole="">
                              <v:imagedata r:id="rId85" o:title=""/>
                            </v:shape>
                            <o:OLEObject Type="Embed" ProgID="Equation.DSMT4" ShapeID="_x0000_i2267" DrawAspect="Content" ObjectID="_1790948420" r:id="rId86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2268" type="#_x0000_t75" style="width:109.45pt;height:15.75pt" o:ole="">
                              <v:imagedata r:id="rId83" o:title=""/>
                            </v:shape>
                            <o:OLEObject Type="Embed" ProgID="Equation.DSMT4" ShapeID="_x0000_i2268" DrawAspect="Content" ObjectID="_1790948421" r:id="rId87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2269" type="#_x0000_t75" style="width:107.2pt;height:15.75pt" o:ole="">
                              <v:imagedata r:id="rId85" o:title=""/>
                            </v:shape>
                            <o:OLEObject Type="Embed" ProgID="Equation.DSMT4" ShapeID="_x0000_i2269" DrawAspect="Content" ObjectID="_1790948422" r:id="rId88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2270" type="#_x0000_t75" style="width:112.45pt;height:16.5pt" o:ole="">
                        <v:imagedata r:id="rId89" o:title=""/>
                      </v:shape>
                      <o:OLEObject Type="Embed" ProgID="Equation.DSMT4" ShapeID="_x0000_i2270" DrawAspect="Content" ObjectID="_1790948423" r:id="rId90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2271" type="#_x0000_t75" style="width:146.95pt;height:15.75pt" o:ole="">
                        <v:imagedata r:id="rId91" o:title=""/>
                      </v:shape>
                      <o:OLEObject Type="Embed" ProgID="Equation.DSMT4" ShapeID="_x0000_i2271" DrawAspect="Content" ObjectID="_1790948424" r:id="rId92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2272" type="#_x0000_t75" style="width:109.45pt;height:18pt" o:ole="">
                        <v:imagedata r:id="rId93" o:title=""/>
                      </v:shape>
                      <o:OLEObject Type="Embed" ProgID="Equation.DSMT4" ShapeID="_x0000_i2272" DrawAspect="Content" ObjectID="_1790948425" r:id="rId94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2273" type="#_x0000_t75" style="width:116.3pt;height:18pt" o:ole="">
                        <v:imagedata r:id="rId95" o:title=""/>
                      </v:shape>
                      <o:OLEObject Type="Embed" ProgID="Equation.DSMT4" ShapeID="_x0000_i2273" DrawAspect="Content" ObjectID="_1790948426" r:id="rId96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2274" type="#_x0000_t75" style="width:84.75pt;height:18pt" o:ole="">
                        <v:imagedata r:id="rId97" o:title=""/>
                      </v:shape>
                      <o:OLEObject Type="Embed" ProgID="Equation.DSMT4" ShapeID="_x0000_i2274" DrawAspect="Content" ObjectID="_1790948427" r:id="rId98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2275" type="#_x0000_t75" style="width:109.45pt;height:18pt" o:ole="">
                        <v:imagedata r:id="rId93" o:title=""/>
                      </v:shape>
                      <o:OLEObject Type="Embed" ProgID="Equation.DSMT4" ShapeID="_x0000_i2275" DrawAspect="Content" ObjectID="_1790948428" r:id="rId99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2276" type="#_x0000_t75" style="width:128.95pt;height:18pt" o:ole="">
                        <v:imagedata r:id="rId100" o:title=""/>
                      </v:shape>
                      <o:OLEObject Type="Embed" ProgID="Equation.DSMT4" ShapeID="_x0000_i2276" DrawAspect="Content" ObjectID="_1790948429" r:id="rId101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2277" type="#_x0000_t75" style="width:2in;height:18pt" o:ole="">
                        <v:imagedata r:id="rId102" o:title=""/>
                      </v:shape>
                      <o:OLEObject Type="Embed" ProgID="Equation.DSMT4" ShapeID="_x0000_i2277" DrawAspect="Content" ObjectID="_1790948430" r:id="rId103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2278" type="#_x0000_t75" style="width:36.75pt;height:15pt" o:ole="">
                              <v:imagedata r:id="rId104" o:title=""/>
                            </v:shape>
                            <o:OLEObject Type="Embed" ProgID="Equation.DSMT4" ShapeID="_x0000_i2278" DrawAspect="Content" ObjectID="_1790948431" r:id="rId105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2279" type="#_x0000_t75" style="width:29.25pt;height:15pt" o:ole="">
                              <v:imagedata r:id="rId106" o:title=""/>
                            </v:shape>
                            <o:OLEObject Type="Embed" ProgID="Equation.DSMT4" ShapeID="_x0000_i2279" DrawAspect="Content" ObjectID="_1790948432" r:id="rId107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2280" type="#_x0000_t75" style="width:24pt;height:15pt" o:ole="">
                              <v:imagedata r:id="rId108" o:title=""/>
                            </v:shape>
                            <o:OLEObject Type="Embed" ProgID="Equation.DSMT4" ShapeID="_x0000_i2280" DrawAspect="Content" ObjectID="_1790948433" r:id="rId109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2281" type="#_x0000_t75" style="width:42.75pt;height:15pt" o:ole="">
                              <v:imagedata r:id="rId110" o:title=""/>
                            </v:shape>
                            <o:OLEObject Type="Embed" ProgID="Equation.DSMT4" ShapeID="_x0000_i2281" DrawAspect="Content" ObjectID="_1790948434" r:id="rId111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2282" type="#_x0000_t75" style="width:45.75pt;height:15.75pt" o:ole="">
                              <v:imagedata r:id="rId112" o:title=""/>
                            </v:shape>
                            <o:OLEObject Type="Embed" ProgID="Equation.DSMT4" ShapeID="_x0000_i2282" DrawAspect="Content" ObjectID="_1790948435" r:id="rId113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2283" type="#_x0000_t75" style="width:46.5pt;height:15pt" o:ole="">
                              <v:imagedata r:id="rId114" o:title=""/>
                            </v:shape>
                            <o:OLEObject Type="Embed" ProgID="Equation.DSMT4" ShapeID="_x0000_i2283" DrawAspect="Content" ObjectID="_1790948436" r:id="rId115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7" type="#_x0000_t75" style="width:35.25pt;height:15pt" o:ole="">
                              <v:imagedata r:id="rId116" o:title=""/>
                            </v:shape>
                            <o:OLEObject Type="Embed" ProgID="Equation.DSMT4" ShapeID="_x0000_i1147" DrawAspect="Content" ObjectID="_1790948437" r:id="rId117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8" type="#_x0000_t75" style="width:25.5pt;height:12.75pt" o:ole="">
                              <v:imagedata r:id="rId118" o:title=""/>
                            </v:shape>
                            <o:OLEObject Type="Embed" ProgID="Equation.DSMT4" ShapeID="_x0000_i1148" DrawAspect="Content" ObjectID="_1790948438" r:id="rId119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49" type="#_x0000_t75" style="width:34.5pt;height:15.75pt" o:ole="">
                              <v:imagedata r:id="rId120" o:title=""/>
                            </v:shape>
                            <o:OLEObject Type="Embed" ProgID="Equation.DSMT4" ShapeID="_x0000_i1149" DrawAspect="Content" ObjectID="_1790948439" r:id="rId121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0" type="#_x0000_t75" style="width:50.25pt;height:15.75pt" o:ole="">
                              <v:imagedata r:id="rId122" o:title=""/>
                            </v:shape>
                            <o:OLEObject Type="Embed" ProgID="Equation.DSMT4" ShapeID="_x0000_i1150" DrawAspect="Content" ObjectID="_1790948440" r:id="rId123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1" type="#_x0000_t75" style="width:26.25pt;height:12.75pt" o:ole="">
                              <v:imagedata r:id="rId124" o:title=""/>
                            </v:shape>
                            <o:OLEObject Type="Embed" ProgID="Equation.DSMT4" ShapeID="_x0000_i1151" DrawAspect="Content" ObjectID="_1790948441" r:id="rId125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2" type="#_x0000_t75" style="width:29.25pt;height:15pt" o:ole="">
                              <v:imagedata r:id="rId126" o:title=""/>
                            </v:shape>
                            <o:OLEObject Type="Embed" ProgID="Equation.DSMT4" ShapeID="_x0000_i1152" DrawAspect="Content" ObjectID="_1790948442" r:id="rId127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3" type="#_x0000_t75" style="width:50.25pt;height:15pt" o:ole="">
                              <v:imagedata r:id="rId128" o:title=""/>
                            </v:shape>
                            <o:OLEObject Type="Embed" ProgID="Equation.DSMT4" ShapeID="_x0000_i1153" DrawAspect="Content" ObjectID="_1790948443" r:id="rId129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4" type="#_x0000_t75" style="width:29.25pt;height:12.75pt" o:ole="">
                              <v:imagedata r:id="rId130" o:title=""/>
                            </v:shape>
                            <o:OLEObject Type="Embed" ProgID="Equation.DSMT4" ShapeID="_x0000_i1154" DrawAspect="Content" ObjectID="_1790948444" r:id="rId131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5" type="#_x0000_t75" style="width:25.5pt;height:15.75pt" o:ole="">
                              <v:imagedata r:id="rId132" o:title=""/>
                            </v:shape>
                            <o:OLEObject Type="Embed" ProgID="Equation.DSMT4" ShapeID="_x0000_i1155" DrawAspect="Content" ObjectID="_1790948445" r:id="rId133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6" type="#_x0000_t75" style="width:55.5pt;height:21pt" o:ole="">
                              <v:imagedata r:id="rId134" o:title=""/>
                            </v:shape>
                            <o:OLEObject Type="Embed" ProgID="Equation.DSMT4" ShapeID="_x0000_i1156" DrawAspect="Content" ObjectID="_1790948446" r:id="rId135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7" type="#_x0000_t75" style="width:37.5pt;height:12.75pt" o:ole="">
                              <v:imagedata r:id="rId136" o:title=""/>
                            </v:shape>
                            <o:OLEObject Type="Embed" ProgID="Equation.DSMT4" ShapeID="_x0000_i1157" DrawAspect="Content" ObjectID="_1790948447" r:id="rId137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8" type="#_x0000_t75" style="width:80.95pt;height:18pt" o:ole="">
                              <v:imagedata r:id="rId138" o:title=""/>
                            </v:shape>
                            <o:OLEObject Type="Embed" ProgID="Equation.DSMT4" ShapeID="_x0000_i1158" DrawAspect="Content" ObjectID="_1790948448" r:id="rId139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59" type="#_x0000_t75" style="width:26.25pt;height:12.75pt" o:ole="">
                              <v:imagedata r:id="rId140" o:title=""/>
                            </v:shape>
                            <o:OLEObject Type="Embed" ProgID="Equation.DSMT4" ShapeID="_x0000_i1159" DrawAspect="Content" ObjectID="_1790948449" r:id="rId141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0" type="#_x0000_t75" style="width:46.5pt;height:37.5pt" o:ole="">
                              <v:imagedata r:id="rId142" o:title=""/>
                            </v:shape>
                            <o:OLEObject Type="Embed" ProgID="Equation.DSMT4" ShapeID="_x0000_i1160" DrawAspect="Content" ObjectID="_1790948450" r:id="rId143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161" type="#_x0000_t75" style="width:31.5pt;height:15pt" o:ole="">
                        <v:imagedata r:id="rId144" o:title=""/>
                      </v:shape>
                      <o:OLEObject Type="Embed" ProgID="Equation.DSMT4" ShapeID="_x0000_i1161" DrawAspect="Content" ObjectID="_1790948451" r:id="rId145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162" type="#_x0000_t75" style="width:95.25pt;height:37.5pt" o:ole="">
                        <v:imagedata r:id="rId146" o:title=""/>
                      </v:shape>
                      <o:OLEObject Type="Embed" ProgID="Equation.DSMT4" ShapeID="_x0000_i1162" DrawAspect="Content" ObjectID="_1790948452" r:id="rId147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3" type="#_x0000_t75" style="width:31.5pt;height:15pt" o:ole="">
                        <v:imagedata r:id="rId148" o:title=""/>
                      </v:shape>
                      <o:OLEObject Type="Embed" ProgID="Equation.DSMT4" ShapeID="_x0000_i1163" DrawAspect="Content" ObjectID="_1790948453" r:id="rId149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4" type="#_x0000_t75" style="width:66pt;height:15pt" o:ole="">
                        <v:imagedata r:id="rId150" o:title=""/>
                      </v:shape>
                      <o:OLEObject Type="Embed" ProgID="Equation.DSMT4" ShapeID="_x0000_i1164" DrawAspect="Content" ObjectID="_1790948454" r:id="rId151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5" type="#_x0000_t75" style="width:81.75pt;height:15pt" o:ole="">
                              <v:imagedata r:id="rId152" o:title=""/>
                            </v:shape>
                            <o:OLEObject Type="Embed" ProgID="Equation.DSMT4" ShapeID="_x0000_i1165" DrawAspect="Content" ObjectID="_1790948455" r:id="rId15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6" type="#_x0000_t75" style="width:51.75pt;height:15pt" o:ole="">
                              <v:imagedata r:id="rId154" o:title=""/>
                            </v:shape>
                            <o:OLEObject Type="Embed" ProgID="Equation.DSMT4" ShapeID="_x0000_i1166" DrawAspect="Content" ObjectID="_1790948456" r:id="rId155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7" type="#_x0000_t75" style="width:59.25pt;height:15pt" o:ole="">
                              <v:imagedata r:id="rId156" o:title=""/>
                            </v:shape>
                            <o:OLEObject Type="Embed" ProgID="Equation.DSMT4" ShapeID="_x0000_i1167" DrawAspect="Content" ObjectID="_1790948457" r:id="rId15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8" type="#_x0000_t75" style="width:59.25pt;height:15pt" o:ole="">
                              <v:imagedata r:id="rId158" o:title=""/>
                            </v:shape>
                            <o:OLEObject Type="Embed" ProgID="Equation.DSMT4" ShapeID="_x0000_i1168" DrawAspect="Content" ObjectID="_1790948458" r:id="rId159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69" type="#_x0000_t75" style="width:59.25pt;height:15pt" o:ole="">
                              <v:imagedata r:id="rId160" o:title=""/>
                            </v:shape>
                            <o:OLEObject Type="Embed" ProgID="Equation.DSMT4" ShapeID="_x0000_i1169" DrawAspect="Content" ObjectID="_1790948459" r:id="rId16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0" type="#_x0000_t75" style="width:69.7pt;height:15pt" o:ole="">
                              <v:imagedata r:id="rId162" o:title=""/>
                            </v:shape>
                            <o:OLEObject Type="Embed" ProgID="Equation.DSMT4" ShapeID="_x0000_i1170" DrawAspect="Content" ObjectID="_1790948460" r:id="rId163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1" type="#_x0000_t75" style="width:65.25pt;height:15pt" o:ole="">
                              <v:imagedata r:id="rId164" o:title=""/>
                            </v:shape>
                            <o:OLEObject Type="Embed" ProgID="Equation.DSMT4" ShapeID="_x0000_i1171" DrawAspect="Content" ObjectID="_1790948461" r:id="rId16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2" type="#_x0000_t75" style="width:63pt;height:15pt" o:ole="">
                              <v:imagedata r:id="rId166" o:title=""/>
                            </v:shape>
                            <o:OLEObject Type="Embed" ProgID="Equation.DSMT4" ShapeID="_x0000_i1172" DrawAspect="Content" ObjectID="_1790948462" r:id="rId167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3E9E1EAC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bookmarkStart w:id="0" w:name="_GoBack"/>
                  <w:bookmarkEnd w:id="0"/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</w:p>
                <w:p w14:paraId="5860E402" w14:textId="1B464D8F" w:rsidR="0051060A" w:rsidRPr="0005788A" w:rsidRDefault="0051060A" w:rsidP="001F0CD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56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">
                            <v:group id="Group 281" o:spid="_x0000_s1057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58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59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60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61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62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63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64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65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66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67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68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69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70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4" type="#_x0000_t75" style="width:93.7pt;height:20.25pt" o:ole="">
                              <v:imagedata r:id="rId168" o:title=""/>
                            </v:shape>
                            <o:OLEObject Type="Embed" ProgID="Equation.DSMT4" ShapeID="_x0000_i1174" DrawAspect="Content" ObjectID="_1790948463" r:id="rId169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5" type="#_x0000_t75" style="width:93.75pt;height:18.75pt" o:ole="">
                              <v:imagedata r:id="rId170" o:title=""/>
                            </v:shape>
                            <o:OLEObject Type="Embed" ProgID="Equation.DSMT4" ShapeID="_x0000_i1175" DrawAspect="Content" ObjectID="_1790948464" r:id="rId171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6" type="#_x0000_t75" style="width:81.75pt;height:18.75pt" o:ole="">
                              <v:imagedata r:id="rId172" o:title=""/>
                            </v:shape>
                            <o:OLEObject Type="Embed" ProgID="Equation.DSMT4" ShapeID="_x0000_i1176" DrawAspect="Content" ObjectID="_1790948465" r:id="rId173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7" type="#_x0000_t75" style="width:75.75pt;height:18.75pt" o:ole="">
                              <v:imagedata r:id="rId174" o:title=""/>
                            </v:shape>
                            <o:OLEObject Type="Embed" ProgID="Equation.DSMT4" ShapeID="_x0000_i1177" DrawAspect="Content" ObjectID="_1790948466" r:id="rId175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8" type="#_x0000_t75" style="width:25.5pt;height:15.75pt" o:ole="">
                        <v:imagedata r:id="rId176" o:title=""/>
                      </v:shape>
                      <o:OLEObject Type="Embed" ProgID="Equation.DSMT4" ShapeID="_x0000_i1178" DrawAspect="Content" ObjectID="_1790948467" r:id="rId177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71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">
                            <v:group id="Group 281" o:spid="_x0000_s1072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73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4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5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6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7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8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79" type="#_x0000_t75" style="width:51.75pt;height:15.75pt" o:ole="">
                        <v:imagedata r:id="rId178" o:title=""/>
                      </v:shape>
                      <o:OLEObject Type="Embed" ProgID="Equation.DSMT4" ShapeID="_x0000_i1179" DrawAspect="Content" ObjectID="_1790948468" r:id="rId179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0" type="#_x0000_t75" style="width:51.75pt;height:15.75pt" o:ole="">
                        <v:imagedata r:id="rId180" o:title=""/>
                      </v:shape>
                      <o:OLEObject Type="Embed" ProgID="Equation.DSMT4" ShapeID="_x0000_i1180" DrawAspect="Content" ObjectID="_1790948469" r:id="rId181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1" type="#_x0000_t75" style="width:66pt;height:15.75pt" o:ole="">
                        <v:imagedata r:id="rId182" o:title=""/>
                      </v:shape>
                      <o:OLEObject Type="Embed" ProgID="Equation.DSMT4" ShapeID="_x0000_i1181" DrawAspect="Content" ObjectID="_1790948470" r:id="rId183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2" type="#_x0000_t75" style="width:21.75pt;height:15.75pt" o:ole="">
                        <v:imagedata r:id="rId184" o:title=""/>
                      </v:shape>
                      <o:OLEObject Type="Embed" ProgID="Equation.DSMT4" ShapeID="_x0000_i1182" DrawAspect="Content" ObjectID="_1790948471" r:id="rId185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7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3" type="#_x0000_t75" style="width:90pt;height:31.5pt" o:ole="">
                              <v:imagedata r:id="rId186" o:title=""/>
                            </v:shape>
                            <o:OLEObject Type="Embed" ProgID="Equation.DSMT4" ShapeID="_x0000_i1183" DrawAspect="Content" ObjectID="_1790948472" r:id="rId187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4" type="#_x0000_t75" style="width:114.05pt;height:34.5pt" o:ole="">
                              <v:imagedata r:id="rId188" o:title=""/>
                            </v:shape>
                            <o:OLEObject Type="Embed" ProgID="Equation.DSMT4" ShapeID="_x0000_i1184" DrawAspect="Content" ObjectID="_1790948473" r:id="rId189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530B8533" w:rsidR="0051060A" w:rsidRDefault="001F0CD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16041280" wp14:editId="5F480054">
                      <wp:simplePos x="0" y="0"/>
                      <wp:positionH relativeFrom="column">
                        <wp:posOffset>-46355</wp:posOffset>
                      </wp:positionH>
                      <wp:positionV relativeFrom="paragraph">
                        <wp:posOffset>288290</wp:posOffset>
                      </wp:positionV>
                      <wp:extent cx="1015365" cy="1172210"/>
                      <wp:effectExtent l="0" t="0" r="0" b="0"/>
                      <wp:wrapNone/>
                      <wp:docPr id="475" name="Group 4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15365" cy="1172210"/>
                                <a:chOff x="-16113" y="95673"/>
                                <a:chExt cx="874251" cy="1084616"/>
                              </a:xfrm>
                            </wpg:grpSpPr>
                            <wps:wsp>
                              <wps:cNvPr id="476" name="Straight Arrow Connector 476"/>
                              <wps:cNvCnPr/>
                              <wps:spPr>
                                <a:xfrm flipV="1">
                                  <a:off x="74350" y="250711"/>
                                  <a:ext cx="545942" cy="758437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7" name="Straight Arrow Connector 477"/>
                              <wps:cNvCnPr/>
                              <wps:spPr>
                                <a:xfrm>
                                  <a:off x="353795" y="250711"/>
                                  <a:ext cx="448951" cy="7856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triangle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8" name="Straight Connector 478"/>
                              <wps:cNvCnPr/>
                              <wps:spPr>
                                <a:xfrm>
                                  <a:off x="286001" y="717019"/>
                                  <a:ext cx="406865" cy="107576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0" name="Text Box 480"/>
                              <wps:cNvSpPr txBox="1"/>
                              <wps:spPr>
                                <a:xfrm>
                                  <a:off x="221337" y="321932"/>
                                  <a:ext cx="244466" cy="220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1" name="Text Box 481"/>
                              <wps:cNvSpPr txBox="1"/>
                              <wps:spPr>
                                <a:xfrm>
                                  <a:off x="619743" y="659871"/>
                                  <a:ext cx="238395" cy="2191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2" name="Text Box 482"/>
                              <wps:cNvSpPr txBox="1"/>
                              <wps:spPr>
                                <a:xfrm>
                                  <a:off x="72482" y="559294"/>
                                  <a:ext cx="244466" cy="220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3" name="Text Box 483"/>
                              <wps:cNvSpPr txBox="1"/>
                              <wps:spPr>
                                <a:xfrm>
                                  <a:off x="163797" y="95673"/>
                                  <a:ext cx="220185" cy="220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4" name="Text Box 484"/>
                              <wps:cNvSpPr txBox="1"/>
                              <wps:spPr>
                                <a:xfrm>
                                  <a:off x="567379" y="134077"/>
                                  <a:ext cx="220185" cy="2508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5" name="Text Box 485"/>
                              <wps:cNvSpPr txBox="1"/>
                              <wps:spPr>
                                <a:xfrm>
                                  <a:off x="-16113" y="929408"/>
                                  <a:ext cx="213562" cy="2508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Text Box 486"/>
                              <wps:cNvSpPr txBox="1"/>
                              <wps:spPr>
                                <a:xfrm>
                                  <a:off x="587898" y="929417"/>
                                  <a:ext cx="244466" cy="2508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041280" id="Group 475" o:spid="_x0000_s1080" style="position:absolute;left:0;text-align:left;margin-left:-3.65pt;margin-top:22.7pt;width:79.95pt;height:92.3pt;z-index:251681792;mso-width-relative:margin;mso-height-relative:margin" coordorigin="-161,956" coordsize="8742,10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476" o:spid="_x0000_s1081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<v:stroke startarrow="block" endarrow="block" joinstyle="miter"/>
                      </v:shape>
                      <v:shape id="Straight Arrow Connector 477" o:spid="_x0000_s1082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<v:stroke startarrow="block" endarrow="block" joinstyle="miter"/>
                      </v:shape>
                      <v:line id="Straight Connector 478" o:spid="_x0000_s1083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<v:stroke joinstyle="miter"/>
                      </v:line>
                      <v:shape id="Text Box 480" o:spid="_x0000_s1084" type="#_x0000_t202" style="position:absolute;left:2213;top:3219;width:2445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<v:textbox>
                          <w:txbxContent>
                            <w:p w14:paraId="7D5A0E5C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812DCC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81" o:spid="_x0000_s1085" type="#_x0000_t202" style="position:absolute;left:6197;top:6598;width:2384;height:21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<v:textbox>
                          <w:txbxContent>
                            <w:p w14:paraId="02E5E5D9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82" o:spid="_x0000_s1086" type="#_x0000_t202" style="position:absolute;left:724;top:5592;width:2445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<v:textbox>
                          <w:txbxContent>
                            <w:p w14:paraId="48AF6436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83" o:spid="_x0000_s1087" type="#_x0000_t202" style="position:absolute;left:1637;top:956;width:2202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<v:textbox>
                          <w:txbxContent>
                            <w:p w14:paraId="0BA4562C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484" o:spid="_x0000_s1088" type="#_x0000_t202" style="position:absolute;left:5673;top:1340;width:2202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<v:textbox>
                          <w:txbxContent>
                            <w:p w14:paraId="3A8A8557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485" o:spid="_x0000_s1089" type="#_x0000_t202" style="position:absolute;left:-161;top:9294;width:2135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<v:textbox>
                          <w:txbxContent>
                            <w:p w14:paraId="6F2A2CA6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486" o:spid="_x0000_s1090" type="#_x0000_t202" style="position:absolute;left:5878;top:9294;width:2445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<v:textbox>
                          <w:txbxContent>
                            <w:p w14:paraId="3FFFD889" w14:textId="77777777" w:rsidR="007A1346" w:rsidRPr="00812DCC" w:rsidRDefault="007A1346" w:rsidP="0051060A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0"/>
                                  <w:szCs w:val="20"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="0051060A"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="0051060A"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="0051060A"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="0051060A"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90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5" type="#_x0000_t75" style="width:20.25pt;height:21pt" o:ole="">
                        <v:imagedata r:id="rId191" o:title=""/>
                      </v:shape>
                      <o:OLEObject Type="Embed" ProgID="Equation.DSMT4" ShapeID="_x0000_i1185" DrawAspect="Content" ObjectID="_1790948474" r:id="rId192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6" type="#_x0000_t75" style="width:20.25pt;height:21pt" o:ole="">
                        <v:imagedata r:id="rId193" o:title=""/>
                      </v:shape>
                      <o:OLEObject Type="Embed" ProgID="Equation.DSMT4" ShapeID="_x0000_i1186" DrawAspect="Content" ObjectID="_1790948475" r:id="rId194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7" type="#_x0000_t75" style="width:55.5pt;height:18pt" o:ole="">
                        <v:imagedata r:id="rId195" o:title=""/>
                      </v:shape>
                      <o:OLEObject Type="Embed" ProgID="Equation.DSMT4" ShapeID="_x0000_i1187" DrawAspect="Content" ObjectID="_1790948476" r:id="rId196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8" type="#_x0000_t75" style="width:55.55pt;height:18pt" o:ole="">
                        <v:imagedata r:id="rId197" o:title=""/>
                      </v:shape>
                      <o:OLEObject Type="Embed" ProgID="Equation.DSMT4" ShapeID="_x0000_i1188" DrawAspect="Content" ObjectID="_1790948477" r:id="rId198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89" type="#_x0000_t75" style="width:112.5pt;height:21.75pt" o:ole="">
                              <v:imagedata r:id="rId199" o:title=""/>
                            </v:shape>
                            <o:OLEObject Type="Embed" ProgID="Equation.DSMT4" ShapeID="_x0000_i1189" DrawAspect="Content" ObjectID="_1790948478" r:id="rId200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0" type="#_x0000_t75" style="width:96.75pt;height:20.25pt" o:ole="">
                              <v:imagedata r:id="rId201" o:title=""/>
                            </v:shape>
                            <o:OLEObject Type="Embed" ProgID="Equation.DSMT4" ShapeID="_x0000_i1190" DrawAspect="Content" ObjectID="_1790948479" r:id="rId202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2" type="#_x0000_t75" style="width:18.75pt;height:21.75pt" o:ole="">
                                                <v:imagedata r:id="rId203" o:title=""/>
                                              </v:shape>
                                              <o:OLEObject Type="Embed" ProgID="Equation.DSMT4" ShapeID="_x0000_i1192" DrawAspect="Content" ObjectID="_1790948500" r:id="rId204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2" type="#_x0000_t75" style="width:18.75pt;height:21.75pt" o:ole="">
                                          <v:imagedata r:id="rId203" o:title=""/>
                                        </v:shape>
                                        <o:OLEObject Type="Embed" ProgID="Equation.DSMT4" ShapeID="_x0000_i1192" DrawAspect="Content" ObjectID="_1790948500" r:id="rId205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3" type="#_x0000_t75" style="width:47.3pt;height:21pt" o:ole="">
                              <v:imagedata r:id="rId206" o:title=""/>
                            </v:shape>
                            <o:OLEObject Type="Embed" ProgID="Equation.DSMT4" ShapeID="_x0000_i1193" DrawAspect="Content" ObjectID="_1790948480" r:id="rId207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4" type="#_x0000_t75" style="width:45.75pt;height:20.25pt" o:ole="">
                              <v:imagedata r:id="rId208" o:title=""/>
                            </v:shape>
                            <o:OLEObject Type="Embed" ProgID="Equation.DSMT4" ShapeID="_x0000_i1194" DrawAspect="Content" ObjectID="_1790948481" r:id="rId209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5" type="#_x0000_t75" style="width:48pt;height:20.25pt" o:ole="">
                              <v:imagedata r:id="rId210" o:title=""/>
                            </v:shape>
                            <o:OLEObject Type="Embed" ProgID="Equation.DSMT4" ShapeID="_x0000_i1195" DrawAspect="Content" ObjectID="_1790948482" r:id="rId211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6" type="#_x0000_t75" style="width:48pt;height:20.25pt" o:ole="">
                              <v:imagedata r:id="rId212" o:title=""/>
                            </v:shape>
                            <o:OLEObject Type="Embed" ProgID="Equation.DSMT4" ShapeID="_x0000_i1196" DrawAspect="Content" ObjectID="_1790948483" r:id="rId213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7" type="#_x0000_t75" style="width:132.05pt;height:21pt" o:ole="">
                        <v:imagedata r:id="rId215" o:title=""/>
                      </v:shape>
                      <o:OLEObject Type="Embed" ProgID="Equation.DSMT4" ShapeID="_x0000_i1197" DrawAspect="Content" ObjectID="_1790948484" r:id="rId216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8" type="#_x0000_t75" style="width:132.05pt;height:20.25pt" o:ole="">
                        <v:imagedata r:id="rId217" o:title=""/>
                      </v:shape>
                      <o:OLEObject Type="Embed" ProgID="Equation.DSMT4" ShapeID="_x0000_i1198" DrawAspect="Content" ObjectID="_1790948485" r:id="rId218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3CA25F9C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3193FE25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25A817B6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199" type="#_x0000_t75" style="width:56.25pt;height:42.75pt" o:ole="">
                              <v:imagedata r:id="rId219" o:title=""/>
                            </v:shape>
                            <o:OLEObject Type="Embed" ProgID="Equation.DSMT4" ShapeID="_x0000_i1199" DrawAspect="Content" ObjectID="_1790948486" r:id="rId220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0" type="#_x0000_t75" style="width:46.5pt;height:42.75pt" o:ole="">
                              <v:imagedata r:id="rId221" o:title=""/>
                            </v:shape>
                            <o:OLEObject Type="Embed" ProgID="Equation.DSMT4" ShapeID="_x0000_i1200" DrawAspect="Content" ObjectID="_1790948487" r:id="rId222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sectPr w:rsidR="009F0091" w:rsidRPr="00C90CD9" w:rsidSect="00917E51">
      <w:footerReference w:type="default" r:id="rId223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AB8257" w14:textId="77777777" w:rsidR="007635FF" w:rsidRDefault="007635FF" w:rsidP="003C5476">
      <w:pPr>
        <w:spacing w:after="0" w:line="240" w:lineRule="auto"/>
      </w:pPr>
      <w:r>
        <w:separator/>
      </w:r>
    </w:p>
  </w:endnote>
  <w:endnote w:type="continuationSeparator" w:id="0">
    <w:p w14:paraId="04FFCE69" w14:textId="77777777" w:rsidR="007635FF" w:rsidRDefault="007635FF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580ECA" w14:textId="77777777" w:rsidR="007635FF" w:rsidRDefault="007635FF" w:rsidP="003C5476">
      <w:pPr>
        <w:spacing w:after="0" w:line="240" w:lineRule="auto"/>
      </w:pPr>
      <w:r>
        <w:separator/>
      </w:r>
    </w:p>
  </w:footnote>
  <w:footnote w:type="continuationSeparator" w:id="0">
    <w:p w14:paraId="104E8ED7" w14:textId="77777777" w:rsidR="007635FF" w:rsidRDefault="007635FF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0CDA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F230D"/>
    <w:rsid w:val="002F643D"/>
    <w:rsid w:val="002F6457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635FF"/>
    <w:rsid w:val="00780BD3"/>
    <w:rsid w:val="007813CA"/>
    <w:rsid w:val="00793A38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092F"/>
    <w:rsid w:val="00BA3D95"/>
    <w:rsid w:val="00BA5B20"/>
    <w:rsid w:val="00BB7852"/>
    <w:rsid w:val="00BC44C0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3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4.bin"/><Relationship Id="rId85" Type="http://schemas.openxmlformats.org/officeDocument/2006/relationships/image" Target="media/image32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12" Type="http://schemas.openxmlformats.org/officeDocument/2006/relationships/image" Target="media/image3.wmf"/><Relationship Id="rId33" Type="http://schemas.openxmlformats.org/officeDocument/2006/relationships/image" Target="media/image14.png"/><Relationship Id="rId108" Type="http://schemas.openxmlformats.org/officeDocument/2006/relationships/image" Target="media/image42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3.wmf"/><Relationship Id="rId75" Type="http://schemas.openxmlformats.org/officeDocument/2006/relationships/image" Target="media/image29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5.bin"/><Relationship Id="rId182" Type="http://schemas.openxmlformats.org/officeDocument/2006/relationships/image" Target="media/image79.wmf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4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7.wmf"/><Relationship Id="rId120" Type="http://schemas.openxmlformats.org/officeDocument/2006/relationships/image" Target="media/image48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image" Target="media/image69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70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14" Type="http://schemas.openxmlformats.org/officeDocument/2006/relationships/image" Target="media/image4.wmf"/><Relationship Id="rId35" Type="http://schemas.microsoft.com/office/2007/relationships/hdphoto" Target="media/hdphoto1.wdp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8.wmf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0.wmf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image" Target="media/image95.pn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09.bin"/><Relationship Id="rId190" Type="http://schemas.openxmlformats.org/officeDocument/2006/relationships/image" Target="media/image83.png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image" Target="media/image96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3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1.bin"/><Relationship Id="rId134" Type="http://schemas.openxmlformats.org/officeDocument/2006/relationships/image" Target="media/image55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6.wmf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24" Type="http://schemas.openxmlformats.org/officeDocument/2006/relationships/image" Target="media/image50.wmf"/><Relationship Id="rId70" Type="http://schemas.openxmlformats.org/officeDocument/2006/relationships/oleObject" Target="embeddings/oleObject35.bin"/><Relationship Id="rId91" Type="http://schemas.openxmlformats.org/officeDocument/2006/relationships/image" Target="media/image34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5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0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image" Target="media/image35.wmf"/><Relationship Id="rId189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1E1A2E-8F09-40DD-BA60-1A79C12CF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3</TotalTime>
  <Pages>4</Pages>
  <Words>1285</Words>
  <Characters>732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0</cp:revision>
  <cp:lastPrinted>2024-08-21T07:40:00Z</cp:lastPrinted>
  <dcterms:created xsi:type="dcterms:W3CDTF">2020-05-21T12:14:00Z</dcterms:created>
  <dcterms:modified xsi:type="dcterms:W3CDTF">2024-10-20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